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4" r:id="rId3"/>
    <p:sldId id="257" r:id="rId4"/>
    <p:sldId id="259" r:id="rId5"/>
    <p:sldId id="322" r:id="rId6"/>
    <p:sldId id="323" r:id="rId7"/>
    <p:sldId id="321" r:id="rId8"/>
    <p:sldId id="260" r:id="rId9"/>
    <p:sldId id="262" r:id="rId10"/>
    <p:sldId id="263" r:id="rId11"/>
    <p:sldId id="318" r:id="rId12"/>
    <p:sldId id="266" r:id="rId13"/>
    <p:sldId id="264" r:id="rId14"/>
    <p:sldId id="267" r:id="rId15"/>
    <p:sldId id="268" r:id="rId16"/>
    <p:sldId id="269" r:id="rId17"/>
    <p:sldId id="270" r:id="rId18"/>
    <p:sldId id="320" r:id="rId19"/>
    <p:sldId id="308" r:id="rId20"/>
    <p:sldId id="274" r:id="rId21"/>
    <p:sldId id="309" r:id="rId22"/>
    <p:sldId id="277" r:id="rId23"/>
    <p:sldId id="310" r:id="rId24"/>
    <p:sldId id="278" r:id="rId25"/>
    <p:sldId id="311" r:id="rId26"/>
    <p:sldId id="279" r:id="rId27"/>
    <p:sldId id="313" r:id="rId28"/>
    <p:sldId id="314" r:id="rId29"/>
    <p:sldId id="316" r:id="rId30"/>
    <p:sldId id="312" r:id="rId31"/>
    <p:sldId id="280" r:id="rId32"/>
    <p:sldId id="281" r:id="rId33"/>
    <p:sldId id="282" r:id="rId34"/>
    <p:sldId id="283" r:id="rId35"/>
    <p:sldId id="317" r:id="rId36"/>
    <p:sldId id="306" r:id="rId37"/>
    <p:sldId id="285" r:id="rId38"/>
    <p:sldId id="286" r:id="rId39"/>
    <p:sldId id="261" r:id="rId40"/>
    <p:sldId id="290" r:id="rId41"/>
    <p:sldId id="289" r:id="rId42"/>
    <p:sldId id="288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4" r:id="rId54"/>
    <p:sldId id="305" r:id="rId5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9A0000"/>
    <a:srgbClr val="AC0000"/>
    <a:srgbClr val="CC0000"/>
    <a:srgbClr val="0054A8"/>
    <a:srgbClr val="800000"/>
    <a:srgbClr val="5B0E01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7800" autoAdjust="0"/>
  </p:normalViewPr>
  <p:slideViewPr>
    <p:cSldViewPr snapToGrid="0">
      <p:cViewPr varScale="1">
        <p:scale>
          <a:sx n="116" d="100"/>
          <a:sy n="116" d="100"/>
        </p:scale>
        <p:origin x="-30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23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ABF4DAC-CBBF-4635-B58E-D104045FDC8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3580F99-E651-4121-8C8B-C62F2988CBB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8418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79E1386-A700-4083-8368-61EE57272D9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E614D7F-BFC3-4320-8A71-23C49D9058F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58426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1D4B182C-552D-442B-98C3-95C8D3BC7BA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B84E484-75F4-4E18-BB03-13C2A77CE77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9432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/>
            </a:lvl1pPr>
            <a:lvl2pPr marL="804863" indent="-347663">
              <a:spcAft>
                <a:spcPts val="300"/>
              </a:spcAft>
              <a:buFont typeface="Courier New" panose="02070309020205020404" pitchFamily="49" charset="0"/>
              <a:buChar char="o"/>
              <a:defRPr/>
            </a:lvl2pPr>
            <a:lvl3pPr marL="1255713" indent="-341313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7330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359643C-CE57-4A00-8691-FB7549D4D8B7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2828792-F85A-4CDB-BCFB-3DC96BCFF11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8578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1990661-EE70-4F80-835E-8BF033BB3487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DEAF080-9DF8-4901-BC55-EE64A82F472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0299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2F0F5D1-FD73-472D-AB9F-4190CA950CC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08AE040-3FCA-4955-B81E-BD183DC828F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48489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43D4327-91E8-4913-93A2-ACA46AF6819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EC58C39-6C7A-45E3-AF36-45376045E38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31947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33D287B-28CF-4CE7-B530-5766E5DC45D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7EB8124-A1FA-4B17-9C75-AAA1808A757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0614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133C5BD-4A32-4B61-87E2-0BF8D74647A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4C201C0-FE47-4A85-89DE-86BEB2F8B9B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35364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6620B66-B3D6-442C-B78F-DE40BB93D0AE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9D62F41-B10D-45C9-BD26-7D0DA7A8AC7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3829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9" b="5542"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0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ts val="60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ts val="30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Symbols used in Mathematics </a:t>
            </a:r>
            <a:r>
              <a:rPr lang="en-GB" altLang="en-US" sz="2800" b="0" i="1" dirty="0"/>
              <a:t>(continued)</a:t>
            </a:r>
            <a:endParaRPr lang="en-GB" altLang="en-US" sz="2800" b="0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9915525" cy="4351338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en-US" dirty="0"/>
              <a:t>∈ is an element of, e.g. 2 ∈ whole numbers</a:t>
            </a:r>
          </a:p>
          <a:p>
            <a:pPr>
              <a:spcAft>
                <a:spcPts val="1200"/>
              </a:spcAft>
            </a:pPr>
            <a:r>
              <a:rPr lang="en-US" altLang="en-US" dirty="0"/>
              <a:t>∉ is not an element of, e.g. 2,126 ∉ whole numbers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Symbols used in Mathematics </a:t>
            </a:r>
            <a:r>
              <a:rPr lang="en-GB" altLang="en-US" sz="2800" b="0" i="1" dirty="0"/>
              <a:t>(continued)</a:t>
            </a:r>
            <a:endParaRPr lang="en-GB" altLang="en-US" sz="2800" b="0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9915525" cy="4351338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en-US" dirty="0"/>
              <a:t>A </a:t>
            </a:r>
            <a:r>
              <a:rPr lang="en-US" altLang="en-US" b="1" dirty="0"/>
              <a:t>fraction</a:t>
            </a:r>
            <a:r>
              <a:rPr lang="en-US" altLang="en-US" dirty="0"/>
              <a:t> is a number that indicates one number is being </a:t>
            </a:r>
            <a:r>
              <a:rPr lang="en-US" altLang="en-US" b="1" dirty="0"/>
              <a:t>divided</a:t>
            </a:r>
            <a:r>
              <a:rPr lang="en-US" altLang="en-US" dirty="0"/>
              <a:t> by another.</a:t>
            </a:r>
          </a:p>
          <a:p>
            <a:pPr>
              <a:spcAft>
                <a:spcPts val="1200"/>
              </a:spcAft>
            </a:pPr>
            <a:r>
              <a:rPr lang="en-US" altLang="en-US" dirty="0"/>
              <a:t>½ also means 1 ÷ 2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097280" y="4305406"/>
            <a:ext cx="2901696" cy="1373202"/>
            <a:chOff x="1292352" y="4390750"/>
            <a:chExt cx="2901696" cy="137320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391248"/>
                </p:ext>
              </p:extLst>
            </p:nvPr>
          </p:nvGraphicFramePr>
          <p:xfrm>
            <a:off x="1292352" y="4391327"/>
            <a:ext cx="490728" cy="1267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2352" y="4391327"/>
                          <a:ext cx="490728" cy="12677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859280" y="4390750"/>
              <a:ext cx="2334768" cy="461665"/>
              <a:chOff x="1859280" y="4390750"/>
              <a:chExt cx="2334768" cy="461665"/>
            </a:xfrm>
          </p:grpSpPr>
          <p:cxnSp>
            <p:nvCxnSpPr>
              <p:cNvPr id="5" name="Straight Connector 4"/>
              <p:cNvCxnSpPr>
                <a:endCxn id="11" idx="1"/>
              </p:cNvCxnSpPr>
              <p:nvPr/>
            </p:nvCxnSpPr>
            <p:spPr>
              <a:xfrm flipV="1">
                <a:off x="1859280" y="4621583"/>
                <a:ext cx="530352" cy="1001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2389632" y="4390750"/>
                <a:ext cx="18044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>
                  <a:spcAft>
                    <a:spcPts val="1200"/>
                  </a:spcAft>
                </a:pPr>
                <a:r>
                  <a:rPr lang="en-US" altLang="en-US" sz="2400" dirty="0">
                    <a:solidFill>
                      <a:srgbClr val="FF0000"/>
                    </a:solidFill>
                  </a:rPr>
                  <a:t>numerator</a:t>
                </a: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859280" y="5302287"/>
              <a:ext cx="2286000" cy="461665"/>
              <a:chOff x="1859280" y="5302287"/>
              <a:chExt cx="2286000" cy="461665"/>
            </a:xfrm>
          </p:grpSpPr>
          <p:cxnSp>
            <p:nvCxnSpPr>
              <p:cNvPr id="8" name="Straight Connector 7"/>
              <p:cNvCxnSpPr>
                <a:endCxn id="14" idx="1"/>
              </p:cNvCxnSpPr>
              <p:nvPr/>
            </p:nvCxnSpPr>
            <p:spPr>
              <a:xfrm>
                <a:off x="1859280" y="5461492"/>
                <a:ext cx="481584" cy="716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340864" y="5302287"/>
                <a:ext cx="18044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>
                  <a:spcAft>
                    <a:spcPts val="1200"/>
                  </a:spcAft>
                </a:pPr>
                <a:r>
                  <a:rPr lang="en-US" altLang="en-US" sz="2400" dirty="0">
                    <a:solidFill>
                      <a:srgbClr val="0033CC"/>
                    </a:solidFill>
                  </a:rPr>
                  <a:t>denominator</a:t>
                </a:r>
                <a:endParaRPr lang="en-GB" altLang="en-US" sz="2400" dirty="0">
                  <a:solidFill>
                    <a:srgbClr val="0033CC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6653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Types of numb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3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in types of number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Natural numbers (ℕ)</a:t>
            </a:r>
          </a:p>
          <a:p>
            <a:r>
              <a:rPr lang="en-US" altLang="en-US"/>
              <a:t>Integers (whole numbers) (ℤ)</a:t>
            </a:r>
          </a:p>
          <a:p>
            <a:r>
              <a:rPr lang="en-US" altLang="en-US"/>
              <a:t>Even numbers</a:t>
            </a:r>
          </a:p>
          <a:p>
            <a:r>
              <a:rPr lang="en-US" altLang="en-US"/>
              <a:t>Odd numbers</a:t>
            </a:r>
          </a:p>
          <a:p>
            <a:r>
              <a:rPr lang="en-US" altLang="en-US"/>
              <a:t>Prim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main types of numbers </a:t>
            </a:r>
            <a:r>
              <a:rPr lang="en-GB" altLang="en-US" sz="2800" b="0" i="1" dirty="0"/>
              <a:t>(continued)</a:t>
            </a:r>
            <a:endParaRPr lang="en-GB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ational numbers (ℚ)</a:t>
            </a:r>
          </a:p>
          <a:p>
            <a:r>
              <a:rPr lang="en-US" altLang="en-US" dirty="0"/>
              <a:t>Irrational numbers</a:t>
            </a:r>
          </a:p>
          <a:p>
            <a:r>
              <a:rPr lang="en-US" altLang="en-US" dirty="0"/>
              <a:t>Real numbers (ℝ)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Operations +, −, × and ÷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4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/>
              <a:t>Multiplication and division of sign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Like signs </a:t>
            </a:r>
            <a:r>
              <a:rPr lang="en-US" altLang="en-US" dirty="0"/>
              <a:t>results in a </a:t>
            </a:r>
            <a:r>
              <a:rPr lang="en-US" altLang="en-US" b="1" dirty="0"/>
              <a:t>positive answer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dirty="0"/>
              <a:t>(+) × (+) = +</a:t>
            </a:r>
          </a:p>
          <a:p>
            <a:pPr lvl="1"/>
            <a:r>
              <a:rPr lang="en-US" altLang="en-US" dirty="0"/>
              <a:t>(−) × (−) = +</a:t>
            </a:r>
          </a:p>
          <a:p>
            <a:pPr>
              <a:spcBef>
                <a:spcPts val="1800"/>
              </a:spcBef>
            </a:pPr>
            <a:r>
              <a:rPr lang="en-US" altLang="en-US" b="1" dirty="0"/>
              <a:t>Unlike signs</a:t>
            </a:r>
            <a:r>
              <a:rPr lang="en-US" altLang="en-US" dirty="0"/>
              <a:t> results in a </a:t>
            </a:r>
            <a:r>
              <a:rPr lang="en-US" altLang="en-US" b="1" dirty="0"/>
              <a:t>negative answer</a:t>
            </a:r>
            <a:r>
              <a:rPr lang="en-US" altLang="en-US" dirty="0"/>
              <a:t>:</a:t>
            </a:r>
          </a:p>
          <a:p>
            <a:pPr lvl="1"/>
            <a:r>
              <a:rPr lang="en-US" altLang="en-US" dirty="0"/>
              <a:t>(+) × (−) = −</a:t>
            </a:r>
          </a:p>
          <a:p>
            <a:pPr lvl="1"/>
            <a:r>
              <a:rPr lang="en-US" altLang="en-US" dirty="0"/>
              <a:t>(−) × (+) = −</a:t>
            </a:r>
          </a:p>
          <a:p>
            <a:pPr>
              <a:spcBef>
                <a:spcPts val="1200"/>
              </a:spcBef>
            </a:pPr>
            <a:r>
              <a:rPr lang="en-US" altLang="en-US" dirty="0"/>
              <a:t>The same rules apply for division (÷)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 operations ×, ÷, + and − in the same expression</a:t>
            </a:r>
            <a:endParaRPr lang="en-GB" altLang="en-US" sz="4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51038"/>
            <a:ext cx="10294938" cy="4225925"/>
          </a:xfrm>
        </p:spPr>
        <p:txBody>
          <a:bodyPr/>
          <a:lstStyle/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B 	– 	Brackets (…)</a:t>
            </a:r>
          </a:p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O 	– 	Of or Orders</a:t>
            </a:r>
          </a:p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D 	– 	Division </a:t>
            </a:r>
            <a:r>
              <a:rPr lang="en-US" altLang="en-US" dirty="0"/>
              <a:t>÷</a:t>
            </a:r>
          </a:p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M	– 	Multiplication ×</a:t>
            </a:r>
          </a:p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A 	– 	Addition +</a:t>
            </a:r>
          </a:p>
          <a:p>
            <a:pPr>
              <a:tabLst>
                <a:tab pos="719138" algn="l"/>
                <a:tab pos="1073150" algn="l"/>
              </a:tabLst>
            </a:pPr>
            <a:r>
              <a:rPr lang="en-GB" altLang="en-US" dirty="0"/>
              <a:t>S 	– 	Subtraction –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73464"/>
              </p:ext>
            </p:extLst>
          </p:nvPr>
        </p:nvGraphicFramePr>
        <p:xfrm>
          <a:off x="4477947" y="2568757"/>
          <a:ext cx="12398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495085" imgH="241195" progId="Equation.DSMT4">
                  <p:embed/>
                </p:oleObj>
              </mc:Choice>
              <mc:Fallback>
                <p:oleObj name="Equation" r:id="rId3" imgW="49508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947" y="2568757"/>
                        <a:ext cx="12398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1.1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4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2765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  <p:extLst>
      <p:ext uri="{BB962C8B-B14F-4D97-AF65-F5344CB8AC3E}">
        <p14:creationId xmlns:p14="http://schemas.microsoft.com/office/powerpoint/2010/main" val="19805314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Variab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5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42234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 </a:t>
            </a:r>
            <a:r>
              <a:rPr lang="en-US" b="1" dirty="0"/>
              <a:t>variable</a:t>
            </a:r>
            <a:r>
              <a:rPr lang="en-GB" dirty="0"/>
              <a:t> represents the </a:t>
            </a:r>
            <a:r>
              <a:rPr lang="en-GB" b="1" dirty="0"/>
              <a:t>unknown</a:t>
            </a:r>
            <a:r>
              <a:rPr lang="en-GB" i="1" dirty="0"/>
              <a:t> </a:t>
            </a:r>
            <a:r>
              <a:rPr lang="en-US" dirty="0"/>
              <a:t>term</a:t>
            </a:r>
          </a:p>
          <a:p>
            <a:pPr>
              <a:defRPr/>
            </a:pPr>
            <a:endParaRPr lang="en-US" dirty="0"/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Rule: </a:t>
            </a:r>
          </a:p>
          <a:p>
            <a:pPr>
              <a:defRPr/>
            </a:pPr>
            <a:r>
              <a:rPr lang="en-US" dirty="0"/>
              <a:t>Add or subtract: </a:t>
            </a:r>
            <a:r>
              <a:rPr lang="en-US" b="1" dirty="0"/>
              <a:t>Like (the same) variables</a:t>
            </a:r>
            <a:endParaRPr lang="en-US" dirty="0"/>
          </a:p>
          <a:p>
            <a:pPr>
              <a:defRPr/>
            </a:pPr>
            <a:r>
              <a:rPr lang="en-US" dirty="0"/>
              <a:t>Do </a:t>
            </a:r>
            <a:r>
              <a:rPr lang="en-US" b="1" dirty="0"/>
              <a:t>not </a:t>
            </a:r>
            <a:r>
              <a:rPr lang="en-US" dirty="0"/>
              <a:t>add or subtract: </a:t>
            </a:r>
            <a:r>
              <a:rPr lang="en-US" b="1" dirty="0"/>
              <a:t>Unlike (different) variabl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Coefficien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6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881063"/>
          </a:xfrm>
        </p:spPr>
        <p:txBody>
          <a:bodyPr/>
          <a:lstStyle/>
          <a:p>
            <a:pPr>
              <a:defRPr/>
            </a:pPr>
            <a:r>
              <a:rPr lang="en-GB" dirty="0"/>
              <a:t>Coefficient is the number multiplied by a variable</a:t>
            </a:r>
          </a:p>
          <a:p>
            <a:pPr>
              <a:defRPr/>
            </a:pPr>
            <a:endParaRPr lang="en-GB" dirty="0"/>
          </a:p>
          <a:p>
            <a:pPr marL="0" indent="0">
              <a:buFont typeface="Arial" charset="0"/>
              <a:buNone/>
              <a:defRPr/>
            </a:pPr>
            <a:endParaRPr lang="en-GB" dirty="0"/>
          </a:p>
        </p:txBody>
      </p:sp>
      <p:grpSp>
        <p:nvGrpSpPr>
          <p:cNvPr id="29700" name="Group 19"/>
          <p:cNvGrpSpPr>
            <a:grpSpLocks/>
          </p:cNvGrpSpPr>
          <p:nvPr/>
        </p:nvGrpSpPr>
        <p:grpSpPr bwMode="auto">
          <a:xfrm>
            <a:off x="3292475" y="2889250"/>
            <a:ext cx="3717925" cy="2595563"/>
            <a:chOff x="2621280" y="2739848"/>
            <a:chExt cx="3718560" cy="2595640"/>
          </a:xfrm>
        </p:grpSpPr>
        <p:sp>
          <p:nvSpPr>
            <p:cNvPr id="29701" name="TextBox 4"/>
            <p:cNvSpPr txBox="1">
              <a:spLocks noChangeArrowheads="1"/>
            </p:cNvSpPr>
            <p:nvPr/>
          </p:nvSpPr>
          <p:spPr bwMode="auto">
            <a:xfrm>
              <a:off x="3968496" y="2739848"/>
              <a:ext cx="1694688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88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GB" altLang="en-US" sz="8800" i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702" name="TextBox 7"/>
            <p:cNvSpPr txBox="1">
              <a:spLocks noChangeArrowheads="1"/>
            </p:cNvSpPr>
            <p:nvPr/>
          </p:nvSpPr>
          <p:spPr bwMode="auto">
            <a:xfrm>
              <a:off x="2621280" y="4812268"/>
              <a:ext cx="19507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>
                  <a:solidFill>
                    <a:srgbClr val="0070C0"/>
                  </a:solidFill>
                </a:rPr>
                <a:t>coefficient</a:t>
              </a:r>
            </a:p>
          </p:txBody>
        </p:sp>
        <p:sp>
          <p:nvSpPr>
            <p:cNvPr id="29703" name="TextBox 8"/>
            <p:cNvSpPr txBox="1">
              <a:spLocks noChangeArrowheads="1"/>
            </p:cNvSpPr>
            <p:nvPr/>
          </p:nvSpPr>
          <p:spPr bwMode="auto">
            <a:xfrm>
              <a:off x="4943856" y="4808696"/>
              <a:ext cx="13959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>
                  <a:solidFill>
                    <a:srgbClr val="00B050"/>
                  </a:solidFill>
                </a:rPr>
                <a:t>variable</a:t>
              </a:r>
            </a:p>
          </p:txBody>
        </p:sp>
        <p:cxnSp>
          <p:nvCxnSpPr>
            <p:cNvPr id="11" name="Straight Arrow Connector 10"/>
            <p:cNvCxnSpPr>
              <a:stCxn id="29702" idx="0"/>
            </p:cNvCxnSpPr>
            <p:nvPr/>
          </p:nvCxnSpPr>
          <p:spPr>
            <a:xfrm flipV="1">
              <a:off x="3596171" y="4060687"/>
              <a:ext cx="562071" cy="7509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703" idx="0"/>
            </p:cNvCxnSpPr>
            <p:nvPr/>
          </p:nvCxnSpPr>
          <p:spPr>
            <a:xfrm flipH="1" flipV="1">
              <a:off x="5047394" y="4060687"/>
              <a:ext cx="593826" cy="7477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Ter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7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b="1" dirty="0"/>
              <a:t>Terms</a:t>
            </a:r>
            <a:r>
              <a:rPr lang="en-US" dirty="0"/>
              <a:t> are separated by </a:t>
            </a:r>
            <a:r>
              <a:rPr lang="en-US" b="1" dirty="0"/>
              <a:t>+</a:t>
            </a:r>
            <a:r>
              <a:rPr lang="en-US" dirty="0"/>
              <a:t> and/or </a:t>
            </a:r>
            <a:r>
              <a:rPr lang="en-US" b="1" dirty="0"/>
              <a:t>–</a:t>
            </a:r>
            <a:r>
              <a:rPr lang="en-US" dirty="0"/>
              <a:t> in an equation or expression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  <a:p>
            <a:pPr marL="622300" indent="0">
              <a:buFont typeface="Arial" charset="0"/>
              <a:buNone/>
              <a:tabLst>
                <a:tab pos="4572000" algn="l"/>
              </a:tabLst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000" i="1" dirty="0"/>
              <a:t> 	</a:t>
            </a:r>
            <a:r>
              <a:rPr lang="en-US" sz="4000" dirty="0"/>
              <a:t>3 terms in an equation</a:t>
            </a:r>
            <a:endParaRPr lang="en-GB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Similar ter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8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imilar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b="1" dirty="0"/>
              <a:t>Similar terms</a:t>
            </a:r>
            <a:r>
              <a:rPr lang="en-US" dirty="0"/>
              <a:t> have the same variables</a:t>
            </a:r>
          </a:p>
          <a:p>
            <a:pPr marL="622300" indent="0">
              <a:buFont typeface="Arial" charset="0"/>
              <a:buNone/>
              <a:tabLst>
                <a:tab pos="4217988" algn="l"/>
              </a:tabLst>
              <a:defRPr/>
            </a:pPr>
            <a:r>
              <a:rPr lang="en-GB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</a:t>
            </a:r>
            <a:r>
              <a:rPr lang="en-GB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</a:t>
            </a:r>
            <a:r>
              <a:rPr lang="en-GB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4000" i="1" dirty="0"/>
              <a:t>	</a:t>
            </a:r>
            <a:r>
              <a:rPr lang="en-US" sz="4000" dirty="0"/>
              <a:t>all contain </a:t>
            </a:r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GB" b="1" dirty="0"/>
          </a:p>
          <a:p>
            <a:pPr marL="0" indent="0">
              <a:buFont typeface="Arial" charset="0"/>
              <a:buNone/>
              <a:tabLst>
                <a:tab pos="4572000" algn="l"/>
              </a:tabLst>
              <a:defRPr/>
            </a:pPr>
            <a:endParaRPr lang="en-GB" b="1" dirty="0"/>
          </a:p>
          <a:p>
            <a:pPr>
              <a:tabLst>
                <a:tab pos="4572000" algn="l"/>
              </a:tabLst>
              <a:defRPr/>
            </a:pPr>
            <a:r>
              <a:rPr lang="en-GB" b="1" dirty="0"/>
              <a:t>Non-similar terms</a:t>
            </a:r>
          </a:p>
          <a:p>
            <a:pPr marL="536575" indent="0">
              <a:buFont typeface="Arial" charset="0"/>
              <a:buNone/>
              <a:tabLst>
                <a:tab pos="4303713" algn="l"/>
              </a:tabLst>
              <a:defRPr/>
            </a:pP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/>
              <a:t>	</a:t>
            </a:r>
            <a:r>
              <a:rPr lang="en-US" dirty="0"/>
              <a:t>cannot be added or subtracted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/>
              <a:t>Addition and subtraction of algebraic terms</a:t>
            </a:r>
            <a:endParaRPr lang="en-GB" altLang="en-US" b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9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Addition and subtraction of algebraic ter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Only </a:t>
            </a:r>
            <a:r>
              <a:rPr lang="en-US" altLang="en-US" b="1"/>
              <a:t>similar</a:t>
            </a:r>
            <a:r>
              <a:rPr lang="en-US" altLang="en-US"/>
              <a:t> terms can be added or subtracted.</a:t>
            </a:r>
            <a:endParaRPr lang="en-GB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1.2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7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686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6600" dirty="0"/>
              <a:t>Orien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Multiplication of variab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10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Multiplication of variable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Use an</a:t>
            </a:r>
            <a:r>
              <a:rPr lang="en-GB" altLang="en-US" b="1"/>
              <a:t> exponent </a:t>
            </a:r>
            <a:r>
              <a:rPr lang="en-GB" altLang="en-US"/>
              <a:t>to show </a:t>
            </a:r>
            <a:r>
              <a:rPr lang="en-GB" altLang="en-US" b="1"/>
              <a:t>how many times </a:t>
            </a:r>
            <a:r>
              <a:rPr lang="en-GB" altLang="en-US"/>
              <a:t>to </a:t>
            </a:r>
            <a:r>
              <a:rPr lang="en-GB" altLang="en-US" b="1"/>
              <a:t>multiply</a:t>
            </a:r>
            <a:r>
              <a:rPr lang="en-GB" altLang="en-US"/>
              <a:t> the </a:t>
            </a:r>
            <a:r>
              <a:rPr lang="en-GB" altLang="en-US" b="1"/>
              <a:t>base</a:t>
            </a:r>
            <a:r>
              <a:rPr lang="en-GB" altLang="en-US"/>
              <a:t> by </a:t>
            </a:r>
            <a:r>
              <a:rPr lang="en-GB" altLang="en-US" b="1"/>
              <a:t>itself</a:t>
            </a:r>
          </a:p>
          <a:p>
            <a:endParaRPr lang="en-GB" altLang="en-US"/>
          </a:p>
        </p:txBody>
      </p:sp>
      <p:grpSp>
        <p:nvGrpSpPr>
          <p:cNvPr id="38916" name="Group 32"/>
          <p:cNvGrpSpPr>
            <a:grpSpLocks/>
          </p:cNvGrpSpPr>
          <p:nvPr/>
        </p:nvGrpSpPr>
        <p:grpSpPr bwMode="auto">
          <a:xfrm>
            <a:off x="2411413" y="3138488"/>
            <a:ext cx="7602537" cy="3006725"/>
            <a:chOff x="2410951" y="3028466"/>
            <a:chExt cx="7603236" cy="3007587"/>
          </a:xfrm>
        </p:grpSpPr>
        <p:grpSp>
          <p:nvGrpSpPr>
            <p:cNvPr id="38917" name="Group 4"/>
            <p:cNvGrpSpPr>
              <a:grpSpLocks/>
            </p:cNvGrpSpPr>
            <p:nvPr/>
          </p:nvGrpSpPr>
          <p:grpSpPr bwMode="auto">
            <a:xfrm>
              <a:off x="2410951" y="3694845"/>
              <a:ext cx="7603236" cy="2341208"/>
              <a:chOff x="3893820" y="2739848"/>
              <a:chExt cx="9809988" cy="2341208"/>
            </a:xfrm>
          </p:grpSpPr>
          <p:sp>
            <p:nvSpPr>
              <p:cNvPr id="38920" name="TextBox 5"/>
              <p:cNvSpPr txBox="1">
                <a:spLocks noChangeArrowheads="1"/>
              </p:cNvSpPr>
              <p:nvPr/>
            </p:nvSpPr>
            <p:spPr bwMode="auto">
              <a:xfrm>
                <a:off x="3968496" y="2739848"/>
                <a:ext cx="9735312" cy="144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8800" i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GB" altLang="en-US" sz="8800" baseline="3000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GB" altLang="en-US" sz="880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altLang="en-US" sz="880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GB" altLang="en-US" sz="880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altLang="en-US" sz="8800" i="1">
                    <a:latin typeface="Times New Roman" pitchFamily="18" charset="0"/>
                    <a:cs typeface="Times New Roman" pitchFamily="18" charset="0"/>
                  </a:rPr>
                  <a:t>y </a:t>
                </a:r>
                <a:r>
                  <a:rPr lang="en-GB" altLang="en-US" sz="8800">
                    <a:latin typeface="Times New Roman" pitchFamily="18" charset="0"/>
                    <a:cs typeface="Times New Roman" pitchFamily="18" charset="0"/>
                  </a:rPr>
                  <a:t>×</a:t>
                </a:r>
                <a:r>
                  <a:rPr lang="en-GB" altLang="en-US" sz="8800" i="1">
                    <a:latin typeface="Times New Roman" pitchFamily="18" charset="0"/>
                    <a:cs typeface="Times New Roman" pitchFamily="18" charset="0"/>
                  </a:rPr>
                  <a:t> y </a:t>
                </a:r>
                <a:r>
                  <a:rPr lang="en-GB" altLang="en-US" sz="8800">
                    <a:latin typeface="Times New Roman" pitchFamily="18" charset="0"/>
                    <a:cs typeface="Times New Roman" pitchFamily="18" charset="0"/>
                  </a:rPr>
                  <a:t>×</a:t>
                </a:r>
                <a:r>
                  <a:rPr lang="en-GB" altLang="en-US" sz="8800" i="1">
                    <a:latin typeface="Times New Roman" pitchFamily="18" charset="0"/>
                    <a:cs typeface="Times New Roman" pitchFamily="18" charset="0"/>
                  </a:rPr>
                  <a:t> y</a:t>
                </a:r>
                <a:r>
                  <a:rPr lang="en-GB" altLang="en-US" sz="88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38921" name="TextBox 7"/>
              <p:cNvSpPr txBox="1">
                <a:spLocks noChangeArrowheads="1"/>
              </p:cNvSpPr>
              <p:nvPr/>
            </p:nvSpPr>
            <p:spPr bwMode="auto">
              <a:xfrm>
                <a:off x="3893820" y="4557836"/>
                <a:ext cx="139598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800">
                    <a:solidFill>
                      <a:srgbClr val="00B050"/>
                    </a:solidFill>
                  </a:rPr>
                  <a:t>base</a:t>
                </a: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V="1">
                <a:off x="4278927" y="4187037"/>
                <a:ext cx="0" cy="4859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18" name="TextBox 10"/>
            <p:cNvSpPr txBox="1">
              <a:spLocks noChangeArrowheads="1"/>
            </p:cNvSpPr>
            <p:nvPr/>
          </p:nvSpPr>
          <p:spPr bwMode="auto">
            <a:xfrm>
              <a:off x="2511678" y="3028466"/>
              <a:ext cx="17524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>
                  <a:solidFill>
                    <a:srgbClr val="00B0F0"/>
                  </a:solidFill>
                </a:rPr>
                <a:t>exponent</a:t>
              </a:r>
            </a:p>
          </p:txBody>
        </p:sp>
        <p:cxnSp>
          <p:nvCxnSpPr>
            <p:cNvPr id="12" name="Straight Arrow Connector 11"/>
            <p:cNvCxnSpPr>
              <a:stCxn id="38918" idx="2"/>
            </p:cNvCxnSpPr>
            <p:nvPr/>
          </p:nvCxnSpPr>
          <p:spPr>
            <a:xfrm flipH="1">
              <a:off x="3238114" y="3550903"/>
              <a:ext cx="149239" cy="3509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Multiplication of </a:t>
            </a:r>
            <a:r>
              <a:rPr lang="en-GB" altLang="en-US"/>
              <a:t>similar</a:t>
            </a:r>
            <a:r>
              <a:rPr lang="en-GB" altLang="en-US" b="0"/>
              <a:t> </a:t>
            </a:r>
            <a:r>
              <a:rPr lang="en-GB" altLang="en-US"/>
              <a:t>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Same base: Add the exponents</a:t>
            </a:r>
          </a:p>
          <a:p>
            <a:pPr>
              <a:defRPr/>
            </a:pPr>
            <a:endParaRPr lang="en-GB" dirty="0"/>
          </a:p>
          <a:p>
            <a:pPr marL="268288" indent="0">
              <a:buFont typeface="Arial" charset="0"/>
              <a:buNone/>
              <a:defRPr/>
            </a:pP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5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5400" baseline="30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Multiplication if </a:t>
            </a:r>
            <a:r>
              <a:rPr lang="en-GB" altLang="en-US"/>
              <a:t>coefficients</a:t>
            </a:r>
            <a:r>
              <a:rPr lang="en-GB" altLang="en-US" b="0"/>
              <a:t> </a:t>
            </a:r>
            <a:r>
              <a:rPr lang="en-GB" altLang="en-US"/>
              <a:t>diff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Same base: </a:t>
            </a:r>
            <a:r>
              <a:rPr lang="en-US" dirty="0"/>
              <a:t>Multiply the coefficients and add the exponents</a:t>
            </a:r>
          </a:p>
          <a:p>
            <a:pPr>
              <a:defRPr/>
            </a:pPr>
            <a:endParaRPr lang="en-GB" dirty="0"/>
          </a:p>
          <a:p>
            <a:pPr marL="268288" indent="0">
              <a:buFont typeface="Arial" charset="0"/>
              <a:buNone/>
              <a:defRPr/>
            </a:pPr>
            <a:r>
              <a:rPr lang="en-GB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5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5400" baseline="30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b="0" dirty="0"/>
              <a:t>Multiplication of terms where </a:t>
            </a:r>
            <a:r>
              <a:rPr lang="en-US" dirty="0"/>
              <a:t>powers</a:t>
            </a:r>
            <a:r>
              <a:rPr lang="en-US" b="0" dirty="0"/>
              <a:t> </a:t>
            </a:r>
            <a:r>
              <a:rPr lang="en-US" dirty="0"/>
              <a:t>diff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Same base: Add the exponents</a:t>
            </a:r>
          </a:p>
          <a:p>
            <a:pPr marL="0" indent="0">
              <a:buNone/>
              <a:defRPr/>
            </a:pPr>
            <a:r>
              <a:rPr lang="en-GB" dirty="0"/>
              <a:t>		      Multiply the coefficients</a:t>
            </a:r>
          </a:p>
          <a:p>
            <a:pPr>
              <a:defRPr/>
            </a:pPr>
            <a:endParaRPr lang="en-GB" dirty="0"/>
          </a:p>
          <a:p>
            <a:pPr marL="268288" indent="0">
              <a:buFont typeface="Arial" charset="0"/>
              <a:buNone/>
              <a:defRPr/>
            </a:pP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5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5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5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GB" sz="5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1.3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8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4301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4545013" cy="2852737"/>
          </a:xfrm>
        </p:spPr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4521200" cy="1500187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/>
              <a:t>Module 1</a:t>
            </a:r>
            <a:endParaRPr lang="en-GB" sz="4000" dirty="0"/>
          </a:p>
        </p:txBody>
      </p:sp>
      <p:pic>
        <p:nvPicPr>
          <p:cNvPr id="4403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8263" y="2036763"/>
          <a:ext cx="1746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3" imgW="710891" imgH="177723" progId="Equation.DSMT4">
                  <p:embed/>
                </p:oleObj>
              </mc:Choice>
              <mc:Fallback>
                <p:oleObj name="Equation" r:id="rId3" imgW="710891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036763"/>
                        <a:ext cx="1746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8263" y="2606675"/>
          <a:ext cx="1746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5" imgW="723272" imgH="177646" progId="Equation.DSMT4">
                  <p:embed/>
                </p:oleObj>
              </mc:Choice>
              <mc:Fallback>
                <p:oleObj name="Equation" r:id="rId5" imgW="723272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606675"/>
                        <a:ext cx="1746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8263" y="3170238"/>
          <a:ext cx="11826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170238"/>
                        <a:ext cx="11826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46200" y="3697288"/>
          <a:ext cx="962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8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697288"/>
                        <a:ext cx="9620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sp>
        <p:nvSpPr>
          <p:cNvPr id="45063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36675" y="2036763"/>
          <a:ext cx="1746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9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036763"/>
                        <a:ext cx="17462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46083" name="Object 16"/>
          <p:cNvGraphicFramePr>
            <a:graphicFrameLocks noChangeAspect="1"/>
          </p:cNvGraphicFramePr>
          <p:nvPr/>
        </p:nvGraphicFramePr>
        <p:xfrm>
          <a:off x="1247775" y="1905000"/>
          <a:ext cx="2339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3" imgW="926698" imgH="177723" progId="Equation.DSMT4">
                  <p:embed/>
                </p:oleObj>
              </mc:Choice>
              <mc:Fallback>
                <p:oleObj name="Equation" r:id="rId3" imgW="926698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905000"/>
                        <a:ext cx="2339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47775" y="2505075"/>
          <a:ext cx="22844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5" imgW="850531" imgH="177723" progId="Equation.DSMT4">
                  <p:embed/>
                </p:oleObj>
              </mc:Choice>
              <mc:Fallback>
                <p:oleObj name="Equation" r:id="rId5" imgW="850531" imgH="17772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505075"/>
                        <a:ext cx="22844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247775" y="3135313"/>
          <a:ext cx="1876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7" imgW="723272" imgH="177646" progId="Equation.DSMT4">
                  <p:embed/>
                </p:oleObj>
              </mc:Choice>
              <mc:Fallback>
                <p:oleObj name="Equation" r:id="rId7" imgW="723272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135313"/>
                        <a:ext cx="1876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47775" y="3721100"/>
          <a:ext cx="769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721100"/>
                        <a:ext cx="7699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 txBox="1">
            <a:spLocks/>
          </p:cNvSpPr>
          <p:nvPr/>
        </p:nvSpPr>
        <p:spPr bwMode="auto">
          <a:xfrm>
            <a:off x="877888" y="136207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47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23938"/>
              </p:ext>
            </p:extLst>
          </p:nvPr>
        </p:nvGraphicFramePr>
        <p:xfrm>
          <a:off x="1285875" y="1828800"/>
          <a:ext cx="2354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3" imgW="1002960" imgH="177480" progId="Equation.DSMT4">
                  <p:embed/>
                </p:oleObj>
              </mc:Choice>
              <mc:Fallback>
                <p:oleObj name="Equation" r:id="rId3" imgW="10029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828800"/>
                        <a:ext cx="23542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85875" y="2397125"/>
          <a:ext cx="1677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5" imgW="723272" imgH="177646" progId="Equation.DSMT4">
                  <p:embed/>
                </p:oleObj>
              </mc:Choice>
              <mc:Fallback>
                <p:oleObj name="Equation" r:id="rId5" imgW="723272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397125"/>
                        <a:ext cx="16779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85875" y="2962275"/>
          <a:ext cx="693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962275"/>
                        <a:ext cx="6937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Content Placeholder 2"/>
          <p:cNvSpPr txBox="1">
            <a:spLocks/>
          </p:cNvSpPr>
          <p:nvPr/>
        </p:nvSpPr>
        <p:spPr bwMode="auto">
          <a:xfrm>
            <a:off x="858838" y="692150"/>
            <a:ext cx="1029493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The language of mathematics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Maths language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 txBox="1">
            <a:spLocks/>
          </p:cNvSpPr>
          <p:nvPr/>
        </p:nvSpPr>
        <p:spPr bwMode="auto">
          <a:xfrm>
            <a:off x="877888" y="1349375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1247775" y="1816100"/>
          <a:ext cx="21288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3" imgW="787058" imgH="177723" progId="Equation.DSMT4">
                  <p:embed/>
                </p:oleObj>
              </mc:Choice>
              <mc:Fallback>
                <p:oleObj name="Equation" r:id="rId3" imgW="7870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816100"/>
                        <a:ext cx="21288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47775" y="2435225"/>
          <a:ext cx="1609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435225"/>
                        <a:ext cx="16097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47775" y="3065463"/>
          <a:ext cx="1320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065463"/>
                        <a:ext cx="1320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47775" y="3670300"/>
          <a:ext cx="1109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670300"/>
                        <a:ext cx="1109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Content Placeholder 2"/>
          <p:cNvSpPr txBox="1">
            <a:spLocks/>
          </p:cNvSpPr>
          <p:nvPr/>
        </p:nvSpPr>
        <p:spPr bwMode="auto">
          <a:xfrm>
            <a:off x="858838" y="692150"/>
            <a:ext cx="1029493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Content Placeholder 2"/>
          <p:cNvSpPr txBox="1">
            <a:spLocks/>
          </p:cNvSpPr>
          <p:nvPr/>
        </p:nvSpPr>
        <p:spPr bwMode="auto">
          <a:xfrm>
            <a:off x="869950" y="1423988"/>
            <a:ext cx="12477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1119188" y="1889125"/>
          <a:ext cx="18700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3" imgW="698197" imgH="177723" progId="Equation.DSMT4">
                  <p:embed/>
                </p:oleObj>
              </mc:Choice>
              <mc:Fallback>
                <p:oleObj name="Equation" r:id="rId3" imgW="698197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1889125"/>
                        <a:ext cx="18700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9188" y="2439988"/>
          <a:ext cx="842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439988"/>
                        <a:ext cx="842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Content Placeholder 2"/>
          <p:cNvSpPr txBox="1">
            <a:spLocks/>
          </p:cNvSpPr>
          <p:nvPr/>
        </p:nvSpPr>
        <p:spPr bwMode="auto">
          <a:xfrm>
            <a:off x="858838" y="692150"/>
            <a:ext cx="10294937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6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28725" y="1779588"/>
          <a:ext cx="2255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3" imgW="914003" imgH="177723" progId="Equation.DSMT4">
                  <p:embed/>
                </p:oleObj>
              </mc:Choice>
              <mc:Fallback>
                <p:oleObj name="Equation" r:id="rId3" imgW="914003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779588"/>
                        <a:ext cx="2255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81100" y="2262188"/>
          <a:ext cx="14716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262188"/>
                        <a:ext cx="14716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7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51203" name="Object 1"/>
          <p:cNvGraphicFramePr>
            <a:graphicFrameLocks noChangeAspect="1"/>
          </p:cNvGraphicFramePr>
          <p:nvPr/>
        </p:nvGraphicFramePr>
        <p:xfrm>
          <a:off x="1209675" y="1779588"/>
          <a:ext cx="3195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3" imgW="1295400" imgH="203200" progId="Equation.DSMT4">
                  <p:embed/>
                </p:oleObj>
              </mc:Choice>
              <mc:Fallback>
                <p:oleObj name="Equation" r:id="rId3" imgW="1295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779588"/>
                        <a:ext cx="3195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09675" y="2365375"/>
          <a:ext cx="25384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365375"/>
                        <a:ext cx="25384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8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43075" y="2582863"/>
          <a:ext cx="1441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6" name="Equation" r:id="rId3" imgW="583693" imgH="177646" progId="Equation.DSMT4">
                  <p:embed/>
                </p:oleObj>
              </mc:Choice>
              <mc:Fallback>
                <p:oleObj name="Equation" r:id="rId3" imgW="58369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82863"/>
                        <a:ext cx="14414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Add the following express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5088" y="3084513"/>
          <a:ext cx="18494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7" name="Equation" r:id="rId5" imgW="748975" imgH="215806" progId="Equation.DSMT4">
                  <p:embed/>
                </p:oleObj>
              </mc:Choice>
              <mc:Fallback>
                <p:oleObj name="Equation" r:id="rId5" imgW="74897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084513"/>
                        <a:ext cx="18494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49363" y="3679825"/>
          <a:ext cx="1935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8" name="Equation" r:id="rId7" imgW="774364" imgH="215806" progId="Equation.DSMT4">
                  <p:embed/>
                </p:oleObj>
              </mc:Choice>
              <mc:Fallback>
                <p:oleObj name="Equation" r:id="rId7" imgW="774364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679825"/>
                        <a:ext cx="19351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3"/>
          <p:cNvGraphicFramePr>
            <a:graphicFrameLocks noChangeAspect="1"/>
          </p:cNvGraphicFramePr>
          <p:nvPr/>
        </p:nvGraphicFramePr>
        <p:xfrm>
          <a:off x="1300163" y="1779588"/>
          <a:ext cx="27003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9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779588"/>
                        <a:ext cx="27003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9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74813" y="2611438"/>
          <a:ext cx="1065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0" name="Equation" r:id="rId3" imgW="431613" imgH="203112" progId="Equation.DSMT4">
                  <p:embed/>
                </p:oleObj>
              </mc:Choice>
              <mc:Fallback>
                <p:oleObj name="Equation" r:id="rId3" imgW="43161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611438"/>
                        <a:ext cx="1065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Add the following express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28738" y="3114675"/>
          <a:ext cx="1411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114675"/>
                        <a:ext cx="14112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66863" y="3709988"/>
          <a:ext cx="11731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709988"/>
                        <a:ext cx="11731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3"/>
          <p:cNvGraphicFramePr>
            <a:graphicFrameLocks noChangeAspect="1"/>
          </p:cNvGraphicFramePr>
          <p:nvPr/>
        </p:nvGraphicFramePr>
        <p:xfrm>
          <a:off x="1312863" y="1779588"/>
          <a:ext cx="2235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779588"/>
                        <a:ext cx="2235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0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81138" y="2727325"/>
          <a:ext cx="14398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1" name="Equation" r:id="rId3" imgW="583693" imgH="177646" progId="Equation.DSMT4">
                  <p:embed/>
                </p:oleObj>
              </mc:Choice>
              <mc:Fallback>
                <p:oleObj name="Equation" r:id="rId3" imgW="58369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27325"/>
                        <a:ext cx="14398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Add the following express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25575" y="3216275"/>
          <a:ext cx="22272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2" name="Equation" r:id="rId5" imgW="901309" imgH="177723" progId="Equation.DSMT4">
                  <p:embed/>
                </p:oleObj>
              </mc:Choice>
              <mc:Fallback>
                <p:oleObj name="Equation" r:id="rId5" imgW="901309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16275"/>
                        <a:ext cx="22272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3513" y="3702050"/>
          <a:ext cx="2219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3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702050"/>
                        <a:ext cx="22193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3"/>
          <p:cNvGraphicFramePr>
            <a:graphicFrameLocks noChangeAspect="1"/>
          </p:cNvGraphicFramePr>
          <p:nvPr/>
        </p:nvGraphicFramePr>
        <p:xfrm>
          <a:off x="1481138" y="1792288"/>
          <a:ext cx="3849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4" name="Equation" r:id="rId9" imgW="1574800" imgH="203200" progId="Equation.DSMT4">
                  <p:embed/>
                </p:oleObj>
              </mc:Choice>
              <mc:Fallback>
                <p:oleObj name="Equation" r:id="rId9" imgW="1574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792288"/>
                        <a:ext cx="3849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81138" y="4289425"/>
          <a:ext cx="2171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11" imgW="888614" imgH="215806" progId="Equation.DSMT4">
                  <p:embed/>
                </p:oleObj>
              </mc:Choice>
              <mc:Fallback>
                <p:oleObj name="Equation" r:id="rId11" imgW="88861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4289425"/>
                        <a:ext cx="21717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81138" y="2727325"/>
          <a:ext cx="16906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3" imgW="685502" imgH="177723" progId="Equation.DSMT4">
                  <p:embed/>
                </p:oleObj>
              </mc:Choice>
              <mc:Fallback>
                <p:oleObj name="Equation" r:id="rId3" imgW="68550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727325"/>
                        <a:ext cx="16906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 dirty="0"/>
              <a:t>Subtract the second expression from the first:</a:t>
            </a:r>
            <a:endParaRPr lang="en-GB" alt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1463" y="3189288"/>
          <a:ext cx="16303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5" imgW="660113" imgH="241195" progId="Equation.DSMT4">
                  <p:embed/>
                </p:oleObj>
              </mc:Choice>
              <mc:Fallback>
                <p:oleObj name="Equation" r:id="rId5" imgW="6601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189288"/>
                        <a:ext cx="16303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92250" y="3803650"/>
          <a:ext cx="1679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7" imgW="672808" imgH="215806" progId="Equation.DSMT4">
                  <p:embed/>
                </p:oleObj>
              </mc:Choice>
              <mc:Fallback>
                <p:oleObj name="Equation" r:id="rId7" imgW="672808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803650"/>
                        <a:ext cx="1679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3"/>
          <p:cNvGraphicFramePr>
            <a:graphicFrameLocks noChangeAspect="1"/>
          </p:cNvGraphicFramePr>
          <p:nvPr/>
        </p:nvGraphicFramePr>
        <p:xfrm>
          <a:off x="1481138" y="1743075"/>
          <a:ext cx="2143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743075"/>
                        <a:ext cx="2143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27125" y="2719388"/>
          <a:ext cx="17843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3" imgW="723586" imgH="203112" progId="Equation.DSMT4">
                  <p:embed/>
                </p:oleObj>
              </mc:Choice>
              <mc:Fallback>
                <p:oleObj name="Equation" r:id="rId3" imgW="72358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19388"/>
                        <a:ext cx="17843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 dirty="0"/>
              <a:t>Subtract the second expression from the first:</a:t>
            </a:r>
            <a:endParaRPr lang="en-GB" alt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3650" y="3189288"/>
          <a:ext cx="2225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5" imgW="901309" imgH="241195" progId="Equation.DSMT4">
                  <p:embed/>
                </p:oleObj>
              </mc:Choice>
              <mc:Fallback>
                <p:oleObj name="Equation" r:id="rId5" imgW="90130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189288"/>
                        <a:ext cx="2225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76338" y="3771900"/>
          <a:ext cx="2312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771900"/>
                        <a:ext cx="2312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"/>
          <p:cNvGraphicFramePr>
            <a:graphicFrameLocks noChangeAspect="1"/>
          </p:cNvGraphicFramePr>
          <p:nvPr/>
        </p:nvGraphicFramePr>
        <p:xfrm>
          <a:off x="1435100" y="1743075"/>
          <a:ext cx="2235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743075"/>
                        <a:ext cx="2235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52513" y="2719388"/>
          <a:ext cx="27543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6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19388"/>
                        <a:ext cx="27543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 dirty="0"/>
              <a:t>Subtract the second expression from the first:</a:t>
            </a:r>
            <a:endParaRPr lang="en-GB" alt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9500" y="3201988"/>
          <a:ext cx="2727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7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201988"/>
                        <a:ext cx="2727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60425" y="3771900"/>
          <a:ext cx="2946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8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771900"/>
                        <a:ext cx="2946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3"/>
          <p:cNvGraphicFramePr>
            <a:graphicFrameLocks noChangeAspect="1"/>
          </p:cNvGraphicFramePr>
          <p:nvPr/>
        </p:nvGraphicFramePr>
        <p:xfrm>
          <a:off x="1366838" y="1779588"/>
          <a:ext cx="3444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9" imgW="1409088" imgH="203112" progId="Equation.DSMT4">
                  <p:embed/>
                </p:oleObj>
              </mc:Choice>
              <mc:Fallback>
                <p:oleObj name="Equation" r:id="rId9" imgW="140908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779588"/>
                        <a:ext cx="34448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The language of mathematics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Maths language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68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0825" y="2719388"/>
          <a:ext cx="1878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719388"/>
                        <a:ext cx="1878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7488" y="3201988"/>
          <a:ext cx="191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201988"/>
                        <a:ext cx="191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17650" y="3771900"/>
          <a:ext cx="1806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7" imgW="723586" imgH="241195" progId="Equation.DSMT4">
                  <p:embed/>
                </p:oleObj>
              </mc:Choice>
              <mc:Fallback>
                <p:oleObj name="Equation" r:id="rId7" imgW="72358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771900"/>
                        <a:ext cx="18065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3"/>
          <p:cNvGraphicFramePr>
            <a:graphicFrameLocks noChangeAspect="1"/>
          </p:cNvGraphicFramePr>
          <p:nvPr/>
        </p:nvGraphicFramePr>
        <p:xfrm>
          <a:off x="1349375" y="1779588"/>
          <a:ext cx="3041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9" imgW="1244600" imgH="203200" progId="Equation.DSMT4">
                  <p:embed/>
                </p:oleObj>
              </mc:Choice>
              <mc:Fallback>
                <p:oleObj name="Equation" r:id="rId9" imgW="1244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1779588"/>
                        <a:ext cx="30416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89013" y="2706688"/>
          <a:ext cx="2692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4" name="Equation" r:id="rId3" imgW="1091726" imgH="203112" progId="Equation.DSMT4">
                  <p:embed/>
                </p:oleObj>
              </mc:Choice>
              <mc:Fallback>
                <p:oleObj name="Equation" r:id="rId3" imgW="109172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706688"/>
                        <a:ext cx="2692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7425" y="3186113"/>
          <a:ext cx="2913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3186113"/>
                        <a:ext cx="29130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52500" y="3787775"/>
          <a:ext cx="29479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7" imgW="1181100" imgH="228600" progId="Equation.DSMT4">
                  <p:embed/>
                </p:oleObj>
              </mc:Choice>
              <mc:Fallback>
                <p:oleObj name="Equation" r:id="rId7" imgW="1181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787775"/>
                        <a:ext cx="29479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3"/>
          <p:cNvGraphicFramePr>
            <a:graphicFrameLocks noChangeAspect="1"/>
          </p:cNvGraphicFramePr>
          <p:nvPr/>
        </p:nvGraphicFramePr>
        <p:xfrm>
          <a:off x="1368425" y="1779588"/>
          <a:ext cx="5368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7" name="Equation" r:id="rId9" imgW="2197100" imgH="228600" progId="Equation.DSMT4">
                  <p:embed/>
                </p:oleObj>
              </mc:Choice>
              <mc:Fallback>
                <p:oleObj name="Equation" r:id="rId9" imgW="2197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79588"/>
                        <a:ext cx="5368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6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06525" y="2303463"/>
          <a:ext cx="11271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3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303463"/>
                        <a:ext cx="11271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6525" y="2833688"/>
          <a:ext cx="9398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4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833688"/>
                        <a:ext cx="9398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57950"/>
              </p:ext>
            </p:extLst>
          </p:nvPr>
        </p:nvGraphicFramePr>
        <p:xfrm>
          <a:off x="1406525" y="1779588"/>
          <a:ext cx="1397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5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79588"/>
                        <a:ext cx="1397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746750" y="12334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7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27763" y="2273300"/>
          <a:ext cx="12207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6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73300"/>
                        <a:ext cx="12207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27763" y="2806700"/>
          <a:ext cx="9826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7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806700"/>
                        <a:ext cx="9826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27763" y="1717675"/>
          <a:ext cx="1552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8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717675"/>
                        <a:ext cx="15525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8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3350" y="2414588"/>
          <a:ext cx="2159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1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14588"/>
                        <a:ext cx="21590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3350" y="3051175"/>
          <a:ext cx="1717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2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51175"/>
                        <a:ext cx="17176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3"/>
          <p:cNvGraphicFramePr>
            <a:graphicFrameLocks noChangeAspect="1"/>
          </p:cNvGraphicFramePr>
          <p:nvPr/>
        </p:nvGraphicFramePr>
        <p:xfrm>
          <a:off x="1403350" y="1779588"/>
          <a:ext cx="195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3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9588"/>
                        <a:ext cx="195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03350" y="3630613"/>
          <a:ext cx="1520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4" name="Equation" r:id="rId9" imgW="609336" imgH="203112" progId="Equation.DSMT4">
                  <p:embed/>
                </p:oleObj>
              </mc:Choice>
              <mc:Fallback>
                <p:oleObj name="Equation" r:id="rId9" imgW="6093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30613"/>
                        <a:ext cx="1520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772150" y="1179513"/>
            <a:ext cx="12461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9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94450" y="2282825"/>
          <a:ext cx="2565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5" name="Equation" r:id="rId11" imgW="1040948" imgH="228501" progId="Equation.DSMT4">
                  <p:embed/>
                </p:oleObj>
              </mc:Choice>
              <mc:Fallback>
                <p:oleObj name="Equation" r:id="rId11" imgW="104094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282825"/>
                        <a:ext cx="25654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94450" y="2921000"/>
          <a:ext cx="18430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6" name="Equation" r:id="rId13" imgW="748975" imgH="203112" progId="Equation.DSMT4">
                  <p:embed/>
                </p:oleObj>
              </mc:Choice>
              <mc:Fallback>
                <p:oleObj name="Equation" r:id="rId13" imgW="74897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921000"/>
                        <a:ext cx="18430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94450" y="1646238"/>
          <a:ext cx="2205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7" name="Equation" r:id="rId15" imgW="901309" imgH="228501" progId="Equation.DSMT4">
                  <p:embed/>
                </p:oleObj>
              </mc:Choice>
              <mc:Fallback>
                <p:oleObj name="Equation" r:id="rId15" imgW="90130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1646238"/>
                        <a:ext cx="2205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94450" y="3497263"/>
          <a:ext cx="1616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" name="Equation" r:id="rId17" imgW="647419" imgH="203112" progId="Equation.DSMT4">
                  <p:embed/>
                </p:oleObj>
              </mc:Choice>
              <mc:Fallback>
                <p:oleObj name="Equation" r:id="rId17" imgW="64741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3497263"/>
                        <a:ext cx="1616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ntent Placeholder 2"/>
          <p:cNvSpPr txBox="1">
            <a:spLocks/>
          </p:cNvSpPr>
          <p:nvPr/>
        </p:nvSpPr>
        <p:spPr bwMode="auto">
          <a:xfrm>
            <a:off x="858838" y="1312863"/>
            <a:ext cx="12461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20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95488" y="2760663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6" name="Equation" r:id="rId3" imgW="863225" imgH="177723" progId="Equation.DSMT4">
                  <p:embed/>
                </p:oleObj>
              </mc:Choice>
              <mc:Fallback>
                <p:oleObj name="Equation" r:id="rId3" imgW="863225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760663"/>
                        <a:ext cx="2127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1763" y="3243263"/>
          <a:ext cx="3248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" name="Equation" r:id="rId5" imgW="1320227" imgH="241195" progId="Equation.DSMT4">
                  <p:embed/>
                </p:oleObj>
              </mc:Choice>
              <mc:Fallback>
                <p:oleObj name="Equation" r:id="rId5" imgW="1320227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243263"/>
                        <a:ext cx="32480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3"/>
          <p:cNvGraphicFramePr>
            <a:graphicFrameLocks noChangeAspect="1"/>
          </p:cNvGraphicFramePr>
          <p:nvPr/>
        </p:nvGraphicFramePr>
        <p:xfrm>
          <a:off x="1328738" y="1779588"/>
          <a:ext cx="45339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7" imgW="1854200" imgH="203200" progId="Equation.DSMT4">
                  <p:embed/>
                </p:oleObj>
              </mc:Choice>
              <mc:Fallback>
                <p:oleObj name="Equation" r:id="rId7" imgW="1854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779588"/>
                        <a:ext cx="45339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0638" y="3883025"/>
          <a:ext cx="335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9" imgW="1345616" imgH="215806" progId="Equation.DSMT4">
                  <p:embed/>
                </p:oleObj>
              </mc:Choice>
              <mc:Fallback>
                <p:oleObj name="Equation" r:id="rId9" imgW="1345616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883025"/>
                        <a:ext cx="335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The language of mathematics (Part 3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Maths language (3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68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Mathematical no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1.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3805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Symbols used in Mathematic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838200" y="1524001"/>
            <a:ext cx="9537192" cy="2609088"/>
          </a:xfrm>
        </p:spPr>
        <p:txBody>
          <a:bodyPr/>
          <a:lstStyle/>
          <a:p>
            <a:pPr marL="0" indent="0">
              <a:buNone/>
              <a:tabLst>
                <a:tab pos="536575" algn="l"/>
              </a:tabLst>
            </a:pPr>
            <a:r>
              <a:rPr lang="en-US" altLang="en-US" dirty="0"/>
              <a:t>=   is equal to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+ 	plus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− 	minus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× 	multiply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÷ 	divide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∴ 	therefore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≠	is not equal 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Symbols used in Mathematics </a:t>
            </a:r>
            <a:r>
              <a:rPr lang="en-GB" altLang="en-US" sz="2800" b="0" i="1" dirty="0"/>
              <a:t>(continued)</a:t>
            </a:r>
            <a:endParaRPr lang="en-GB" altLang="en-US" sz="2800" b="0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9915525" cy="4601679"/>
          </a:xfrm>
        </p:spPr>
        <p:txBody>
          <a:bodyPr/>
          <a:lstStyle/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US" altLang="en-US" dirty="0"/>
              <a:t>&gt; 	is greater than, e.g. 6 &gt; 4 (6 is greater than 4)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US" altLang="en-US" dirty="0"/>
              <a:t>&lt; 	is smaller than, e.g. 3 &lt; 5 (3 is smaller than 5)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US" altLang="en-US" dirty="0"/>
              <a:t>≥ 	is greater than or equal to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US" altLang="en-US" dirty="0"/>
              <a:t>≤ 	is smaller than or equal to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≯ 	is not greater than</a:t>
            </a:r>
          </a:p>
          <a:p>
            <a:pPr marL="0" indent="0">
              <a:buFont typeface="Arial" charset="0"/>
              <a:buNone/>
              <a:tabLst>
                <a:tab pos="536575" algn="l"/>
              </a:tabLst>
            </a:pPr>
            <a:r>
              <a:rPr lang="en-GB" altLang="en-US" dirty="0"/>
              <a:t>≮ 	is not smaller t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546</Words>
  <Application>Microsoft Office PowerPoint</Application>
  <PresentationFormat>Custom</PresentationFormat>
  <Paragraphs>165</Paragraphs>
  <Slides>54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Office Theme</vt:lpstr>
      <vt:lpstr>Equation</vt:lpstr>
      <vt:lpstr>PowerPoint Presentation</vt:lpstr>
      <vt:lpstr>Mathematics</vt:lpstr>
      <vt:lpstr>Orientation</vt:lpstr>
      <vt:lpstr>VIDEO: The language of mathematics (Part 1)</vt:lpstr>
      <vt:lpstr>VIDEO: The language of mathematics (Part 2)</vt:lpstr>
      <vt:lpstr>VIDEO: The language of mathematics (Part 3)</vt:lpstr>
      <vt:lpstr>Mathematical notation</vt:lpstr>
      <vt:lpstr>Symbols used in Mathematics</vt:lpstr>
      <vt:lpstr>Symbols used in Mathematics (continued)</vt:lpstr>
      <vt:lpstr>Symbols used in Mathematics (continued)</vt:lpstr>
      <vt:lpstr>Symbols used in Mathematics (continued)</vt:lpstr>
      <vt:lpstr>Types of numbers</vt:lpstr>
      <vt:lpstr>The main types of numbers</vt:lpstr>
      <vt:lpstr>The main types of numbers (continued)</vt:lpstr>
      <vt:lpstr>Operations +, −, × and ÷</vt:lpstr>
      <vt:lpstr>Multiplication and division of signs</vt:lpstr>
      <vt:lpstr>The operations ×, ÷, + and − in the same expression</vt:lpstr>
      <vt:lpstr>PowerPoint Presentation</vt:lpstr>
      <vt:lpstr>Variables</vt:lpstr>
      <vt:lpstr>Variables</vt:lpstr>
      <vt:lpstr>Coefficients</vt:lpstr>
      <vt:lpstr>Coefficients</vt:lpstr>
      <vt:lpstr>Terms</vt:lpstr>
      <vt:lpstr>Terms</vt:lpstr>
      <vt:lpstr>Similar terms</vt:lpstr>
      <vt:lpstr>Similar terms</vt:lpstr>
      <vt:lpstr>Addition and subtraction of algebraic terms</vt:lpstr>
      <vt:lpstr>Addition and subtraction of algebraic terms</vt:lpstr>
      <vt:lpstr>PowerPoint Presentation</vt:lpstr>
      <vt:lpstr>Multiplication of variables</vt:lpstr>
      <vt:lpstr>Multiplication of variables</vt:lpstr>
      <vt:lpstr>Multiplication of similar terms</vt:lpstr>
      <vt:lpstr>Multiplication if coefficients differ</vt:lpstr>
      <vt:lpstr>Multiplication of terms where powers differ</vt:lpstr>
      <vt:lpstr>PowerPoint Presentation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182</cp:revision>
  <dcterms:created xsi:type="dcterms:W3CDTF">2016-06-09T08:18:09Z</dcterms:created>
  <dcterms:modified xsi:type="dcterms:W3CDTF">2016-09-27T11:43:21Z</dcterms:modified>
</cp:coreProperties>
</file>